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2956" w:rsidRPr="00262956" w:rsidRDefault="00813051" w:rsidP="006D4D1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443F5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F18E4BE" wp14:editId="590C2D4E">
                <wp:simplePos x="0" y="0"/>
                <wp:positionH relativeFrom="column">
                  <wp:posOffset>-314326</wp:posOffset>
                </wp:positionH>
                <wp:positionV relativeFrom="paragraph">
                  <wp:posOffset>66675</wp:posOffset>
                </wp:positionV>
                <wp:extent cx="2695575" cy="1034414"/>
                <wp:effectExtent l="0" t="0" r="0" b="4445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5575" cy="10344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443F5" w:rsidRPr="005B5195" w:rsidRDefault="00C443F5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5B519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Trường THPT Trần Phú </w:t>
                            </w:r>
                          </w:p>
                          <w:p w:rsidR="00C443F5" w:rsidRPr="005B5195" w:rsidRDefault="00C443F5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5B519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Năm học 2016-20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24.75pt;margin-top:5.25pt;width:212.25pt;height:81.45pt;z-index:2517043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" filled="f" stroked="f">
                <v:textbox style="mso-fit-shape-to-text:t">
                  <w:txbxContent>
                    <w:p w:rsidR="00C443F5" w:rsidRPr="005B5195" w:rsidRDefault="00C443F5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5B5195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Trường THPT Trần Phú </w:t>
                      </w:r>
                    </w:p>
                    <w:p w:rsidR="00C443F5" w:rsidRPr="005B5195" w:rsidRDefault="00C443F5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5B5195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Năm học 2016-2017</w:t>
                      </w:r>
                    </w:p>
                  </w:txbxContent>
                </v:textbox>
              </v:shape>
            </w:pict>
          </mc:Fallback>
        </mc:AlternateContent>
      </w:r>
      <w:r w:rsidR="00262956">
        <w:rPr>
          <w:rFonts w:ascii="Times New Roman" w:hAnsi="Times New Roman" w:cs="Times New Roman"/>
          <w:b/>
        </w:rPr>
        <w:t xml:space="preserve">                                                                   </w:t>
      </w:r>
      <w:r w:rsidR="00262956" w:rsidRPr="00262956">
        <w:rPr>
          <w:rFonts w:ascii="Times New Roman" w:hAnsi="Times New Roman" w:cs="Times New Roman"/>
          <w:b/>
          <w:sz w:val="24"/>
          <w:szCs w:val="24"/>
        </w:rPr>
        <w:t>ĐỀ KIỂM TRA HỌC KÌ I</w:t>
      </w:r>
    </w:p>
    <w:p w:rsidR="00262956" w:rsidRPr="00262956" w:rsidRDefault="00262956" w:rsidP="006D4D12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2956">
        <w:rPr>
          <w:rFonts w:ascii="Times New Roman" w:hAnsi="Times New Roman" w:cs="Times New Roman"/>
          <w:b/>
          <w:sz w:val="24"/>
          <w:szCs w:val="24"/>
        </w:rPr>
        <w:t xml:space="preserve">Môn Vật Lý </w:t>
      </w:r>
      <w:r w:rsidRPr="00262956">
        <w:rPr>
          <w:rFonts w:ascii="Times New Roman" w:hAnsi="Times New Roman" w:cs="Times New Roman"/>
          <w:b/>
          <w:sz w:val="24"/>
          <w:szCs w:val="24"/>
        </w:rPr>
        <w:tab/>
        <w:t>Lớp 10 cơ bản A.</w:t>
      </w:r>
    </w:p>
    <w:p w:rsidR="00C443F5" w:rsidRPr="00262956" w:rsidRDefault="00813051" w:rsidP="006D4D1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62956">
        <w:rPr>
          <w:rFonts w:ascii="Times New Roman" w:hAnsi="Times New Roman" w:cs="Times New Roman"/>
          <w:b/>
          <w:sz w:val="24"/>
          <w:szCs w:val="24"/>
        </w:rPr>
        <w:tab/>
      </w:r>
      <w:r w:rsidR="00262956" w:rsidRPr="00262956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Thời Gian:    45 Phút</w:t>
      </w:r>
    </w:p>
    <w:p w:rsidR="00813051" w:rsidRPr="00262956" w:rsidRDefault="00813051" w:rsidP="006D4D12">
      <w:pPr>
        <w:spacing w:line="240" w:lineRule="auto"/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262956">
        <w:rPr>
          <w:rFonts w:ascii="Times New Roman" w:hAnsi="Times New Roman" w:cs="Times New Roman"/>
          <w:i/>
          <w:sz w:val="24"/>
          <w:szCs w:val="24"/>
        </w:rPr>
        <w:t xml:space="preserve">Học sinh lấy </w:t>
      </w:r>
      <w:r w:rsidRPr="00262956">
        <w:rPr>
          <w:rFonts w:ascii="Times New Roman" w:hAnsi="Times New Roman" w:cs="Times New Roman"/>
          <w:i/>
          <w:position w:val="-10"/>
          <w:sz w:val="24"/>
          <w:szCs w:val="24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7" o:title=""/>
          </v:shape>
          <o:OLEObject Type="Embed" ProgID="Equation.DSMT4" ShapeID="_x0000_i1025" DrawAspect="Content" ObjectID="_1542602856" r:id="rId8"/>
        </w:object>
      </w:r>
      <w:r w:rsidR="00C13F97" w:rsidRPr="00262956">
        <w:rPr>
          <w:rFonts w:ascii="Times New Roman" w:hAnsi="Times New Roman" w:cs="Times New Roman"/>
          <w:i/>
          <w:sz w:val="24"/>
          <w:szCs w:val="24"/>
        </w:rPr>
        <w:t xml:space="preserve"> cho</w:t>
      </w:r>
      <w:r w:rsidRPr="00262956">
        <w:rPr>
          <w:rFonts w:ascii="Times New Roman" w:hAnsi="Times New Roman" w:cs="Times New Roman"/>
          <w:i/>
          <w:sz w:val="24"/>
          <w:szCs w:val="24"/>
        </w:rPr>
        <w:t xml:space="preserve"> các bài toán.</w:t>
      </w:r>
    </w:p>
    <w:p w:rsidR="004178D2" w:rsidRPr="00262956" w:rsidRDefault="007A2A5E" w:rsidP="00262956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62956">
        <w:rPr>
          <w:rFonts w:ascii="Times New Roman" w:hAnsi="Times New Roman" w:cs="Times New Roman"/>
          <w:b/>
          <w:sz w:val="24"/>
          <w:szCs w:val="24"/>
        </w:rPr>
        <w:t>Câu 1 (2,5 điểm):</w:t>
      </w:r>
    </w:p>
    <w:p w:rsidR="007A2A5E" w:rsidRPr="00262956" w:rsidRDefault="007A2A5E" w:rsidP="002629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rFonts w:ascii="Times New Roman" w:hAnsi="Times New Roman" w:cs="Times New Roman"/>
          <w:sz w:val="24"/>
          <w:szCs w:val="24"/>
        </w:rPr>
        <w:t>a-Rơi tự do là gì? Nêu đặc điểm của sự rơi tự do? Càng lên cao gia tốc rơi tự do càng tăng hay giảm, tại sao?</w:t>
      </w:r>
    </w:p>
    <w:p w:rsidR="00B856BD" w:rsidRPr="00262956" w:rsidRDefault="007A2A5E" w:rsidP="002629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rFonts w:ascii="Times New Roman" w:hAnsi="Times New Roman" w:cs="Times New Roman"/>
          <w:sz w:val="24"/>
          <w:szCs w:val="24"/>
        </w:rPr>
        <w:t xml:space="preserve">b-Từ độ cao </w:t>
      </w:r>
      <w:r w:rsidR="00B856BD" w:rsidRPr="00262956">
        <w:rPr>
          <w:rFonts w:ascii="Times New Roman" w:hAnsi="Times New Roman" w:cs="Times New Roman"/>
          <w:sz w:val="24"/>
          <w:szCs w:val="24"/>
        </w:rPr>
        <w:t xml:space="preserve"> 80m so với mặt đất , một vật được thả rơi tự do không vận tốc đầu. Tính thời gian rơi và vận tốc của vật khi chạm đất?  </w:t>
      </w:r>
    </w:p>
    <w:p w:rsidR="00877961" w:rsidRPr="00262956" w:rsidRDefault="00877961" w:rsidP="002629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rFonts w:ascii="Times New Roman" w:hAnsi="Times New Roman" w:cs="Times New Roman"/>
          <w:b/>
          <w:sz w:val="24"/>
          <w:szCs w:val="24"/>
        </w:rPr>
        <w:t>Câu 2</w:t>
      </w:r>
      <w:r w:rsidR="007A2A5E" w:rsidRPr="00262956">
        <w:rPr>
          <w:rFonts w:ascii="Times New Roman" w:hAnsi="Times New Roman" w:cs="Times New Roman"/>
          <w:b/>
          <w:sz w:val="24"/>
          <w:szCs w:val="24"/>
        </w:rPr>
        <w:t xml:space="preserve"> (2,5 điểm):</w:t>
      </w:r>
      <w:r w:rsidRPr="0026295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2A5E" w:rsidRPr="00262956" w:rsidRDefault="00877961" w:rsidP="00262956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62956">
        <w:rPr>
          <w:rFonts w:ascii="Times New Roman" w:hAnsi="Times New Roman" w:cs="Times New Roman"/>
          <w:sz w:val="24"/>
          <w:szCs w:val="24"/>
        </w:rPr>
        <w:t>a-Phát biểu và viết biểu thức định luật III Newton? Nêu đặc điểm của lực và phản lực?</w:t>
      </w:r>
    </w:p>
    <w:p w:rsidR="007A2A5E" w:rsidRPr="00262956" w:rsidRDefault="007A2A5E" w:rsidP="002629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rFonts w:ascii="Times New Roman" w:hAnsi="Times New Roman" w:cs="Times New Roman"/>
          <w:sz w:val="24"/>
          <w:szCs w:val="24"/>
        </w:rPr>
        <w:t>b-</w:t>
      </w:r>
      <w:r w:rsidR="00777C36" w:rsidRPr="00262956">
        <w:rPr>
          <w:rFonts w:ascii="Times New Roman" w:hAnsi="Times New Roman" w:cs="Times New Roman"/>
          <w:sz w:val="24"/>
          <w:szCs w:val="24"/>
        </w:rPr>
        <w:t>Một người dùng đòn gánh dài 1,2m đ</w:t>
      </w:r>
      <w:r w:rsidR="00A52C46" w:rsidRPr="00262956">
        <w:rPr>
          <w:rFonts w:ascii="Times New Roman" w:hAnsi="Times New Roman" w:cs="Times New Roman"/>
          <w:sz w:val="24"/>
          <w:szCs w:val="24"/>
        </w:rPr>
        <w:t>ể</w:t>
      </w:r>
      <w:r w:rsidR="00777C36" w:rsidRPr="00262956">
        <w:rPr>
          <w:rFonts w:ascii="Times New Roman" w:hAnsi="Times New Roman" w:cs="Times New Roman"/>
          <w:sz w:val="24"/>
          <w:szCs w:val="24"/>
        </w:rPr>
        <w:t xml:space="preserve"> gánh một thúng gạo nặng 30kg và một thúng ngô nặng 20kg. Hỏi vai người đó phải đặt ở vị trí nào và chịu một lực bằng bao nhiêu? (</w:t>
      </w:r>
      <w:r w:rsidR="00813051" w:rsidRPr="00262956">
        <w:rPr>
          <w:rFonts w:ascii="Times New Roman" w:hAnsi="Times New Roman" w:cs="Times New Roman"/>
          <w:sz w:val="24"/>
          <w:szCs w:val="24"/>
        </w:rPr>
        <w:t>X</w:t>
      </w:r>
      <w:r w:rsidR="00777C36" w:rsidRPr="00262956">
        <w:rPr>
          <w:rFonts w:ascii="Times New Roman" w:hAnsi="Times New Roman" w:cs="Times New Roman"/>
          <w:sz w:val="24"/>
          <w:szCs w:val="24"/>
        </w:rPr>
        <w:t>em khối lượng đòn gánh là không đáng kể).</w:t>
      </w:r>
    </w:p>
    <w:p w:rsidR="00877961" w:rsidRPr="00262956" w:rsidRDefault="00877961" w:rsidP="00262956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62956">
        <w:rPr>
          <w:rFonts w:ascii="Times New Roman" w:hAnsi="Times New Roman" w:cs="Times New Roman"/>
          <w:b/>
          <w:sz w:val="24"/>
          <w:szCs w:val="24"/>
        </w:rPr>
        <w:t>Câu 3 (2,5 điểm):</w:t>
      </w:r>
    </w:p>
    <w:p w:rsidR="00877961" w:rsidRPr="00262956" w:rsidRDefault="00877961" w:rsidP="002629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rFonts w:ascii="Times New Roman" w:hAnsi="Times New Roman" w:cs="Times New Roman"/>
          <w:sz w:val="24"/>
          <w:szCs w:val="24"/>
        </w:rPr>
        <w:t xml:space="preserve"> a- Phát biểu định luật Hooke? Viết biểu thức, ghi chú thích và đơn vị?</w:t>
      </w:r>
    </w:p>
    <w:p w:rsidR="00877961" w:rsidRPr="00262956" w:rsidRDefault="00877961" w:rsidP="002629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rFonts w:ascii="Times New Roman" w:hAnsi="Times New Roman" w:cs="Times New Roman"/>
          <w:sz w:val="24"/>
          <w:szCs w:val="24"/>
        </w:rPr>
        <w:t>b-Mộ</w:t>
      </w:r>
      <w:r w:rsidR="00C443F5" w:rsidRPr="00262956">
        <w:rPr>
          <w:rFonts w:ascii="Times New Roman" w:hAnsi="Times New Roman" w:cs="Times New Roman"/>
          <w:sz w:val="24"/>
          <w:szCs w:val="24"/>
        </w:rPr>
        <w:t>t vật</w:t>
      </w:r>
      <w:r w:rsidRPr="00262956">
        <w:rPr>
          <w:rFonts w:ascii="Times New Roman" w:hAnsi="Times New Roman" w:cs="Times New Roman"/>
          <w:sz w:val="24"/>
          <w:szCs w:val="24"/>
        </w:rPr>
        <w:t xml:space="preserve"> có khối lượng 2 tấn bắt đầu chuyển động nhanh dần đều từ A, sau khi đi được quãng đường 50m thì đạt vận tốc </w:t>
      </w:r>
      <w:r w:rsidR="00C443F5" w:rsidRPr="00262956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26" type="#_x0000_t75" style="width:44pt;height:13.95pt" o:ole="">
            <v:imagedata r:id="rId9" o:title=""/>
          </v:shape>
          <o:OLEObject Type="Embed" ProgID="Equation.DSMT4" ShapeID="_x0000_i1026" DrawAspect="Content" ObjectID="_1542602857" r:id="rId10"/>
        </w:object>
      </w:r>
      <w:r w:rsidR="00C443F5" w:rsidRPr="00262956">
        <w:rPr>
          <w:rFonts w:ascii="Times New Roman" w:hAnsi="Times New Roman" w:cs="Times New Roman"/>
          <w:sz w:val="24"/>
          <w:szCs w:val="24"/>
        </w:rPr>
        <w:t>, biết lực kéo song song với đường nằm ngang và hệ số ma sát là 0,1.</w:t>
      </w:r>
    </w:p>
    <w:p w:rsidR="00C443F5" w:rsidRPr="00262956" w:rsidRDefault="00C443F5" w:rsidP="002629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rFonts w:ascii="Times New Roman" w:hAnsi="Times New Roman" w:cs="Times New Roman"/>
          <w:sz w:val="24"/>
          <w:szCs w:val="24"/>
        </w:rPr>
        <w:t>-Tính lực kéo?</w:t>
      </w:r>
    </w:p>
    <w:p w:rsidR="00777C36" w:rsidRPr="00262956" w:rsidRDefault="00C443F5" w:rsidP="002629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rFonts w:ascii="Times New Roman" w:hAnsi="Times New Roman" w:cs="Times New Roman"/>
          <w:sz w:val="24"/>
          <w:szCs w:val="24"/>
        </w:rPr>
        <w:t xml:space="preserve">-Khi đi được 50m trên thì bỏ lực kéo, tìm vận tốc vật </w:t>
      </w:r>
      <w:r w:rsidR="00741B3E" w:rsidRPr="00262956">
        <w:rPr>
          <w:rFonts w:ascii="Times New Roman" w:hAnsi="Times New Roman" w:cs="Times New Roman"/>
          <w:sz w:val="24"/>
          <w:szCs w:val="24"/>
        </w:rPr>
        <w:t xml:space="preserve">tại </w:t>
      </w:r>
      <w:r w:rsidR="00EF11D0" w:rsidRPr="00262956">
        <w:rPr>
          <w:rFonts w:ascii="Times New Roman" w:hAnsi="Times New Roman" w:cs="Times New Roman"/>
          <w:sz w:val="24"/>
          <w:szCs w:val="24"/>
        </w:rPr>
        <w:t xml:space="preserve"> điểm  </w:t>
      </w:r>
      <w:r w:rsidR="00741B3E" w:rsidRPr="00262956">
        <w:rPr>
          <w:rFonts w:ascii="Times New Roman" w:hAnsi="Times New Roman" w:cs="Times New Roman"/>
          <w:sz w:val="24"/>
          <w:szCs w:val="24"/>
        </w:rPr>
        <w:t xml:space="preserve">C </w:t>
      </w:r>
      <w:r w:rsidRPr="00262956">
        <w:rPr>
          <w:rFonts w:ascii="Times New Roman" w:hAnsi="Times New Roman" w:cs="Times New Roman"/>
          <w:sz w:val="24"/>
          <w:szCs w:val="24"/>
        </w:rPr>
        <w:t>sau 12s kể từ A</w:t>
      </w:r>
      <w:r w:rsidR="00E7602A" w:rsidRPr="00262956">
        <w:rPr>
          <w:rFonts w:ascii="Times New Roman" w:hAnsi="Times New Roman" w:cs="Times New Roman"/>
          <w:sz w:val="24"/>
          <w:szCs w:val="24"/>
        </w:rPr>
        <w:t xml:space="preserve"> và tốc độ trung bình</w:t>
      </w:r>
      <w:r w:rsidR="00741B3E" w:rsidRPr="00262956">
        <w:rPr>
          <w:rFonts w:ascii="Times New Roman" w:hAnsi="Times New Roman" w:cs="Times New Roman"/>
          <w:sz w:val="24"/>
          <w:szCs w:val="24"/>
        </w:rPr>
        <w:t xml:space="preserve"> trên đoạn đường AC</w:t>
      </w:r>
      <w:r w:rsidR="00E7602A" w:rsidRPr="00262956">
        <w:rPr>
          <w:rFonts w:ascii="Times New Roman" w:hAnsi="Times New Roman" w:cs="Times New Roman"/>
          <w:sz w:val="24"/>
          <w:szCs w:val="24"/>
        </w:rPr>
        <w:t xml:space="preserve"> </w:t>
      </w:r>
      <w:r w:rsidRPr="00262956">
        <w:rPr>
          <w:rFonts w:ascii="Times New Roman" w:hAnsi="Times New Roman" w:cs="Times New Roman"/>
          <w:sz w:val="24"/>
          <w:szCs w:val="24"/>
        </w:rPr>
        <w:t>?</w:t>
      </w:r>
    </w:p>
    <w:p w:rsidR="007A2A5E" w:rsidRPr="00262956" w:rsidRDefault="007A2A5E" w:rsidP="00262956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62956">
        <w:rPr>
          <w:rFonts w:ascii="Times New Roman" w:hAnsi="Times New Roman" w:cs="Times New Roman"/>
          <w:b/>
          <w:sz w:val="24"/>
          <w:szCs w:val="24"/>
        </w:rPr>
        <w:t>Câu 4 ( 2,5 điểm):</w:t>
      </w:r>
    </w:p>
    <w:p w:rsidR="007A2A5E" w:rsidRPr="00262956" w:rsidRDefault="007A2A5E" w:rsidP="002629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rFonts w:ascii="Times New Roman" w:hAnsi="Times New Roman" w:cs="Times New Roman"/>
          <w:sz w:val="24"/>
          <w:szCs w:val="24"/>
        </w:rPr>
        <w:t>a- Ngẫu lực là gì? Viết biểu thức tính momen ngẫu lực?</w:t>
      </w:r>
    </w:p>
    <w:p w:rsidR="006D4D12" w:rsidRDefault="007A2A5E" w:rsidP="006D4D1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rFonts w:ascii="Times New Roman" w:hAnsi="Times New Roman" w:cs="Times New Roman"/>
          <w:sz w:val="24"/>
          <w:szCs w:val="24"/>
        </w:rPr>
        <w:t>b-</w:t>
      </w:r>
      <w:r w:rsidR="00741B3E" w:rsidRPr="00262956">
        <w:rPr>
          <w:rFonts w:ascii="Times New Roman" w:hAnsi="Times New Roman" w:cs="Times New Roman"/>
          <w:sz w:val="24"/>
          <w:szCs w:val="24"/>
        </w:rPr>
        <w:t xml:space="preserve"> Thanh </w:t>
      </w:r>
      <w:r w:rsidR="0044543E" w:rsidRPr="00262956">
        <w:rPr>
          <w:rFonts w:ascii="Times New Roman" w:hAnsi="Times New Roman" w:cs="Times New Roman"/>
          <w:sz w:val="24"/>
          <w:szCs w:val="24"/>
        </w:rPr>
        <w:t xml:space="preserve"> </w:t>
      </w:r>
      <w:r w:rsidR="00741B3E" w:rsidRPr="00262956">
        <w:rPr>
          <w:rFonts w:ascii="Times New Roman" w:hAnsi="Times New Roman" w:cs="Times New Roman"/>
          <w:sz w:val="24"/>
          <w:szCs w:val="24"/>
        </w:rPr>
        <w:t xml:space="preserve">đồng chất tiết diện đều </w:t>
      </w:r>
      <w:r w:rsidR="0044543E" w:rsidRPr="00262956">
        <w:rPr>
          <w:rFonts w:ascii="Times New Roman" w:hAnsi="Times New Roman" w:cs="Times New Roman"/>
          <w:sz w:val="24"/>
          <w:szCs w:val="24"/>
        </w:rPr>
        <w:t>AB</w:t>
      </w:r>
      <w:r w:rsidR="00741B3E" w:rsidRPr="00262956">
        <w:rPr>
          <w:rFonts w:ascii="Times New Roman" w:hAnsi="Times New Roman" w:cs="Times New Roman"/>
          <w:sz w:val="24"/>
          <w:szCs w:val="24"/>
        </w:rPr>
        <w:t xml:space="preserve"> </w:t>
      </w:r>
      <w:r w:rsidR="0044543E" w:rsidRPr="00262956">
        <w:rPr>
          <w:rFonts w:ascii="Times New Roman" w:hAnsi="Times New Roman" w:cs="Times New Roman"/>
          <w:sz w:val="24"/>
          <w:szCs w:val="24"/>
        </w:rPr>
        <w:t>có thể quay quanh trục quay A như hình vẽ.</w:t>
      </w:r>
      <w:r w:rsidR="006528C3" w:rsidRPr="00262956">
        <w:rPr>
          <w:rFonts w:ascii="Times New Roman" w:hAnsi="Times New Roman" w:cs="Times New Roman"/>
          <w:sz w:val="24"/>
          <w:szCs w:val="24"/>
        </w:rPr>
        <w:t xml:space="preserve"> </w:t>
      </w:r>
      <w:r w:rsidR="00741B3E" w:rsidRPr="00262956">
        <w:rPr>
          <w:rFonts w:ascii="Times New Roman" w:hAnsi="Times New Roman" w:cs="Times New Roman"/>
          <w:sz w:val="24"/>
          <w:szCs w:val="24"/>
        </w:rPr>
        <w:t xml:space="preserve"> Thanh có khối lượng 20kg, v</w:t>
      </w:r>
      <w:r w:rsidR="006528C3" w:rsidRPr="00262956">
        <w:rPr>
          <w:rFonts w:ascii="Times New Roman" w:hAnsi="Times New Roman" w:cs="Times New Roman"/>
          <w:sz w:val="24"/>
          <w:szCs w:val="24"/>
        </w:rPr>
        <w:t>ật nặng</w:t>
      </w:r>
      <w:r w:rsidR="00741B3E" w:rsidRPr="00262956">
        <w:rPr>
          <w:rFonts w:ascii="Times New Roman" w:hAnsi="Times New Roman" w:cs="Times New Roman"/>
          <w:sz w:val="24"/>
          <w:szCs w:val="24"/>
        </w:rPr>
        <w:t xml:space="preserve"> có khối lượng </w:t>
      </w:r>
      <w:r w:rsidR="006528C3" w:rsidRPr="00262956">
        <w:rPr>
          <w:rFonts w:ascii="Times New Roman" w:hAnsi="Times New Roman" w:cs="Times New Roman"/>
          <w:sz w:val="24"/>
          <w:szCs w:val="24"/>
        </w:rPr>
        <w:t xml:space="preserve">100kg, </w:t>
      </w:r>
      <w:r w:rsidR="006528C3" w:rsidRPr="00262956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27" type="#_x0000_t75" style="width:39pt;height:16pt" o:ole="">
            <v:imagedata r:id="rId11" o:title=""/>
          </v:shape>
          <o:OLEObject Type="Embed" ProgID="Equation.DSMT4" ShapeID="_x0000_i1027" DrawAspect="Content" ObjectID="_1542602858" r:id="rId12"/>
        </w:object>
      </w:r>
      <w:r w:rsidR="006528C3" w:rsidRPr="0026295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5195" w:rsidRPr="00262956" w:rsidRDefault="00262956" w:rsidP="006D4D1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2956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662CE725" wp14:editId="63AC5945">
                <wp:simplePos x="0" y="0"/>
                <wp:positionH relativeFrom="column">
                  <wp:posOffset>1019175</wp:posOffset>
                </wp:positionH>
                <wp:positionV relativeFrom="paragraph">
                  <wp:posOffset>95250</wp:posOffset>
                </wp:positionV>
                <wp:extent cx="4476750" cy="2472055"/>
                <wp:effectExtent l="0" t="0" r="0" b="4445"/>
                <wp:wrapNone/>
                <wp:docPr id="288" name="Group 2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76750" cy="2472055"/>
                          <a:chOff x="0" y="0"/>
                          <a:chExt cx="4476750" cy="2472055"/>
                        </a:xfrm>
                      </wpg:grpSpPr>
                      <wpg:grpSp>
                        <wpg:cNvPr id="30" name="Group 30"/>
                        <wpg:cNvGrpSpPr/>
                        <wpg:grpSpPr>
                          <a:xfrm>
                            <a:off x="0" y="0"/>
                            <a:ext cx="1971675" cy="2472055"/>
                            <a:chOff x="0" y="0"/>
                            <a:chExt cx="1971675" cy="2472055"/>
                          </a:xfrm>
                        </wpg:grpSpPr>
                        <wpg:grpSp>
                          <wpg:cNvPr id="26" name="Group 26"/>
                          <wpg:cNvGrpSpPr/>
                          <wpg:grpSpPr>
                            <a:xfrm>
                              <a:off x="0" y="0"/>
                              <a:ext cx="1971675" cy="2472055"/>
                              <a:chOff x="0" y="0"/>
                              <a:chExt cx="1971675" cy="2472055"/>
                            </a:xfrm>
                          </wpg:grpSpPr>
                          <wpg:grpSp>
                            <wpg:cNvPr id="24" name="Group 24"/>
                            <wpg:cNvGrpSpPr/>
                            <wpg:grpSpPr>
                              <a:xfrm>
                                <a:off x="0" y="0"/>
                                <a:ext cx="1971675" cy="2472055"/>
                                <a:chOff x="0" y="0"/>
                                <a:chExt cx="1971675" cy="2472055"/>
                              </a:xfrm>
                            </wpg:grpSpPr>
                            <wpg:grpSp>
                              <wpg:cNvPr id="22" name="Group 22"/>
                              <wpg:cNvGrpSpPr/>
                              <wpg:grpSpPr>
                                <a:xfrm>
                                  <a:off x="0" y="0"/>
                                  <a:ext cx="1971675" cy="2472055"/>
                                  <a:chOff x="0" y="0"/>
                                  <a:chExt cx="1971675" cy="2472055"/>
                                </a:xfrm>
                              </wpg:grpSpPr>
                              <wps:wsp>
                                <wps:cNvPr id="1" name="Straight Connector 1"/>
                                <wps:cNvCnPr/>
                                <wps:spPr>
                                  <a:xfrm flipH="1">
                                    <a:off x="200025" y="161925"/>
                                    <a:ext cx="28575" cy="1733550"/>
                                  </a:xfrm>
                                  <a:prstGeom prst="line">
                                    <a:avLst/>
                                  </a:prstGeom>
                                  <a:ln w="22225" cmpd="sng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1" name="Group 21"/>
                                <wpg:cNvGrpSpPr/>
                                <wpg:grpSpPr>
                                  <a:xfrm>
                                    <a:off x="0" y="0"/>
                                    <a:ext cx="1971675" cy="2472055"/>
                                    <a:chOff x="0" y="0"/>
                                    <a:chExt cx="1971675" cy="2472055"/>
                                  </a:xfrm>
                                </wpg:grpSpPr>
                                <wps:wsp>
                                  <wps:cNvPr id="2" name="Rectangle 2"/>
                                  <wps:cNvSpPr/>
                                  <wps:spPr>
                                    <a:xfrm>
                                      <a:off x="200025" y="1657350"/>
                                      <a:ext cx="1152525" cy="114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" name="Straight Connector 3"/>
                                  <wps:cNvCnPr/>
                                  <wps:spPr>
                                    <a:xfrm flipV="1">
                                      <a:off x="76200" y="200025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" name="Straight Connector 4"/>
                                  <wps:cNvCnPr/>
                                  <wps:spPr>
                                    <a:xfrm flipV="1">
                                      <a:off x="76200" y="352425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" name="Straight Connector 5"/>
                                  <wps:cNvCnPr/>
                                  <wps:spPr>
                                    <a:xfrm flipV="1">
                                      <a:off x="47625" y="523875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" name="Straight Connector 6"/>
                                  <wps:cNvCnPr/>
                                  <wps:spPr>
                                    <a:xfrm flipV="1">
                                      <a:off x="66675" y="685800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" name="Straight Connector 7"/>
                                  <wps:cNvCnPr/>
                                  <wps:spPr>
                                    <a:xfrm flipV="1">
                                      <a:off x="47625" y="866775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" name="Straight Connector 8"/>
                                  <wps:cNvCnPr/>
                                  <wps:spPr>
                                    <a:xfrm flipV="1">
                                      <a:off x="38100" y="1038225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" name="Straight Connector 9"/>
                                  <wps:cNvCnPr/>
                                  <wps:spPr>
                                    <a:xfrm flipV="1">
                                      <a:off x="38100" y="1152525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" name="Straight Connector 10"/>
                                  <wps:cNvCnPr/>
                                  <wps:spPr>
                                    <a:xfrm flipV="1">
                                      <a:off x="38100" y="1266825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" name="Straight Connector 11"/>
                                  <wps:cNvCnPr/>
                                  <wps:spPr>
                                    <a:xfrm flipV="1">
                                      <a:off x="38100" y="1400175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" name="Straight Connector 12"/>
                                  <wps:cNvCnPr/>
                                  <wps:spPr>
                                    <a:xfrm flipV="1">
                                      <a:off x="38100" y="1543050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" name="Straight Connector 13"/>
                                  <wps:cNvCnPr/>
                                  <wps:spPr>
                                    <a:xfrm flipV="1">
                                      <a:off x="38100" y="1809750"/>
                                      <a:ext cx="161925" cy="11430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07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1590675"/>
                                      <a:ext cx="476250" cy="2622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4543E" w:rsidRPr="0044543E" w:rsidRDefault="0044543E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 w:rsidRPr="0044543E">
                                          <w:rPr>
                                            <w:b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14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314450" y="1581150"/>
                                      <a:ext cx="476250" cy="2622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4543E" w:rsidRPr="0044543E" w:rsidRDefault="005540CE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15" name="Straight Connector 15"/>
                                  <wps:cNvCnPr/>
                                  <wps:spPr>
                                    <a:xfrm>
                                      <a:off x="228600" y="200025"/>
                                      <a:ext cx="1123950" cy="1457325"/>
                                    </a:xfrm>
                                    <a:prstGeom prst="line">
                                      <a:avLst/>
                                    </a:prstGeom>
                                    <a:ln w="222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76250" cy="2622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540CE" w:rsidRPr="0044543E" w:rsidRDefault="005540CE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17" name="Straight Connector 17"/>
                                  <wps:cNvCnPr/>
                                  <wps:spPr>
                                    <a:xfrm>
                                      <a:off x="1362075" y="1657350"/>
                                      <a:ext cx="0" cy="542925"/>
                                    </a:xfrm>
                                    <a:prstGeom prst="line">
                                      <a:avLst/>
                                    </a:prstGeom>
                                    <a:ln w="222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" name="Rectangle 18"/>
                                  <wps:cNvSpPr/>
                                  <wps:spPr>
                                    <a:xfrm>
                                      <a:off x="1181100" y="2200275"/>
                                      <a:ext cx="3619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95425" y="2209800"/>
                                      <a:ext cx="476250" cy="2622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540CE" w:rsidRPr="0044543E" w:rsidRDefault="005540CE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3" name="Freeform 23"/>
                              <wps:cNvSpPr/>
                              <wps:spPr>
                                <a:xfrm>
                                  <a:off x="209550" y="419100"/>
                                  <a:ext cx="180975" cy="45719"/>
                                </a:xfrm>
                                <a:custGeom>
                                  <a:avLst/>
                                  <a:gdLst>
                                    <a:gd name="connsiteX0" fmla="*/ 0 w 289165"/>
                                    <a:gd name="connsiteY0" fmla="*/ 84492 h 125970"/>
                                    <a:gd name="connsiteX1" fmla="*/ 180975 w 289165"/>
                                    <a:gd name="connsiteY1" fmla="*/ 122592 h 125970"/>
                                    <a:gd name="connsiteX2" fmla="*/ 276225 w 289165"/>
                                    <a:gd name="connsiteY2" fmla="*/ 8292 h 125970"/>
                                    <a:gd name="connsiteX3" fmla="*/ 285750 w 289165"/>
                                    <a:gd name="connsiteY3" fmla="*/ 17817 h 12597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289165" h="125970">
                                      <a:moveTo>
                                        <a:pt x="0" y="84492"/>
                                      </a:moveTo>
                                      <a:cubicBezTo>
                                        <a:pt x="67469" y="109892"/>
                                        <a:pt x="134938" y="135292"/>
                                        <a:pt x="180975" y="122592"/>
                                      </a:cubicBezTo>
                                      <a:cubicBezTo>
                                        <a:pt x="227012" y="109892"/>
                                        <a:pt x="258763" y="25754"/>
                                        <a:pt x="276225" y="8292"/>
                                      </a:cubicBezTo>
                                      <a:cubicBezTo>
                                        <a:pt x="293687" y="-9170"/>
                                        <a:pt x="289718" y="4323"/>
                                        <a:pt x="285750" y="17817"/>
                                      </a:cubicBezTo>
                                    </a:path>
                                  </a:pathLst>
                                </a:cu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0500" y="428625"/>
                                <a:ext cx="342900" cy="4191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528C3" w:rsidRDefault="006528C3" w:rsidP="006528C3">
                                  <w:r w:rsidRPr="006528C3">
                                    <w:rPr>
                                      <w:position w:val="-6"/>
                                    </w:rPr>
                                    <w:object w:dxaOrig="240" w:dyaOrig="220">
                                      <v:shape id="_x0000_i1032" type="#_x0000_t75" style="width:12pt;height:11pt" o:ole="">
                                        <v:imagedata r:id="rId13" o:title=""/>
                                      </v:shape>
                                      <o:OLEObject Type="Embed" ProgID="Equation.DSMT4" ShapeID="_x0000_i1032" DrawAspect="Content" ObjectID="_1542602863" r:id="rId1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27" name="Text Box 27"/>
                          <wps:cNvSpPr txBox="1"/>
                          <wps:spPr>
                            <a:xfrm>
                              <a:off x="428625" y="1457325"/>
                              <a:ext cx="504825" cy="2381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76EDC" w:rsidRPr="00776EDC" w:rsidRDefault="00776EDC">
                                <w:pPr>
                                  <w:rPr>
                                    <w:b/>
                                  </w:rPr>
                                </w:pPr>
                                <w:r w:rsidRPr="00776EDC">
                                  <w:rPr>
                                    <w:b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Oval 29"/>
                          <wps:cNvSpPr/>
                          <wps:spPr>
                            <a:xfrm>
                              <a:off x="542925" y="1685925"/>
                              <a:ext cx="45085" cy="5715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81175" y="314325"/>
                            <a:ext cx="2695575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443F5" w:rsidRPr="005B5195" w:rsidRDefault="00C443F5" w:rsidP="00C443F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B5195">
                                <w:rPr>
                                  <w:rFonts w:ascii="Times New Roman" w:hAnsi="Times New Roman" w:cs="Times New Roman"/>
                                </w:rPr>
                                <w:t>-Tính lực căng dây của dây CB?</w:t>
                              </w:r>
                            </w:p>
                            <w:p w:rsidR="00C443F5" w:rsidRPr="005B5195" w:rsidRDefault="00C443F5" w:rsidP="00C443F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B5195">
                                <w:rPr>
                                  <w:rFonts w:ascii="Times New Roman" w:hAnsi="Times New Roman" w:cs="Times New Roman"/>
                                </w:rPr>
                                <w:t>- Biết dây CB chỉ chịu lực căng tối đa 1500N. Hỏi cần treo thêm vào điểm D một vật có khối lượng m</w:t>
                              </w:r>
                              <w:r w:rsidRPr="005B5195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  <w:r w:rsidRPr="005B5195">
                                <w:rPr>
                                  <w:rFonts w:ascii="Times New Roman" w:hAnsi="Times New Roman" w:cs="Times New Roman"/>
                                </w:rPr>
                                <w:t xml:space="preserve">  lớn nhất  là bao nhiêu để dây không đứt, biế</w:t>
                              </w:r>
                              <w:r w:rsidR="005B5195">
                                <w:rPr>
                                  <w:rFonts w:ascii="Times New Roman" w:hAnsi="Times New Roman" w:cs="Times New Roman"/>
                                </w:rPr>
                                <w:t>t BD=</w:t>
                              </w:r>
                              <w:r w:rsidR="005B5195" w:rsidRPr="005B5195">
                                <w:rPr>
                                  <w:position w:val="-24"/>
                                </w:rPr>
                                <w:object w:dxaOrig="240" w:dyaOrig="620">
                                  <v:shape id="_x0000_i1033" type="#_x0000_t75" style="width:12pt;height:31pt" o:ole="">
                                    <v:imagedata r:id="rId15" o:title=""/>
                                  </v:shape>
                                  <o:OLEObject Type="Embed" ProgID="Equation.DSMT4" ShapeID="_x0000_i1033" DrawAspect="Content" ObjectID="_1542602864" r:id="rId16"/>
                                </w:object>
                              </w:r>
                              <w:r w:rsidRPr="005B5195">
                                <w:rPr>
                                  <w:rFonts w:ascii="Times New Roman" w:hAnsi="Times New Roman" w:cs="Times New Roman"/>
                                </w:rPr>
                                <w:t>AB.</w:t>
                              </w:r>
                            </w:p>
                            <w:p w:rsidR="00C443F5" w:rsidRPr="005B5195" w:rsidRDefault="00C443F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8" o:spid="_x0000_s1027" style="position:absolute;margin-left:80.25pt;margin-top:7.5pt;width:352.5pt;height:194.65pt;z-index:251702272" coordsize="44767,24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">
                <v:group id="Group 30" o:spid="_x0000_s1028" style="position:absolute;width:19716;height:24720" coordsize="19716,24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group id="Group 26" o:spid="_x0000_s1029" style="position:absolute;width:19716;height:24720" coordsize="19716,24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group id="Group 24" o:spid="_x0000_s1030" style="position:absolute;width:19716;height:24720" coordsize="19716,24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<v:group id="Group 22" o:spid="_x0000_s1031" style="position:absolute;width:19716;height:24720" coordsize="19716,24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<v:line id="Straight Connector 1" o:spid="_x0000_s1032" style="position:absolute;flip:x;visibility:visible;mso-wrap-style:square" from="2000,1619" to="2286,18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XdF7wAAADaAAAADwAAAGRycy9kb3ducmV2LnhtbERPy6rCMBDdC/5DGMGdpl7kKtUoelFw&#10;6wu3QzO21WRSmmjr398IgqvhcJ4zX7bWiCfVvnSsYDRMQBBnTpecKzgdt4MpCB+QNRrHpOBFHpaL&#10;bmeOqXYN7+l5CLmIIexTVFCEUKVS+qwgi37oKuLIXV1tMURY51LX2MRwa+RPkvxKiyXHhgIr+iso&#10;ux8eVgE25/1pc2nHnFzZrqvcmMltq1S/165mIAK14Sv+uHc6zof3K+8rF/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nnXdF7wAAADaAAAADwAAAAAAAAAAAAAAAAChAgAA&#10;ZHJzL2Rvd25yZXYueG1sUEsFBgAAAAAEAAQA+QAAAIoDAAAAAA==&#10;" strokecolor="black [3213]" strokeweight="1.75pt"/>
                        <v:group id="Group 21" o:spid="_x0000_s1033" style="position:absolute;width:19716;height:24720" coordsize="19716,24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  <v:rect id="Rectangle 2" o:spid="_x0000_s1034" style="position:absolute;left:2000;top:16573;width:11525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eSw8MA&#10;AADaAAAADwAAAGRycy9kb3ducmV2LnhtbESPQWsCMRSE7wX/Q3iCF9GseyhlNYoI6iK0UFsP3h6b&#10;52Zx8xI2Udd/3xQKPQ4z8w2zWPW2FXfqQuNYwWyagSCunG64VvD9tZ28gQgRWWPrmBQ8KcBqOXhZ&#10;YKHdgz/pfoy1SBAOBSowMfpCylAZshimzhMn7+I6izHJrpa6w0eC21bmWfYqLTacFgx62hiqrseb&#10;VbDdm/FaHt5PvgwfF5uXfrcfn5UaDfv1HESkPv6H/9qlVpDD75V0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eSw8MAAADaAAAADwAAAAAAAAAAAAAAAACYAgAAZHJzL2Rv&#10;d25yZXYueG1sUEsFBgAAAAAEAAQA9QAAAIgDAAAAAA==&#10;" filled="f" strokecolor="black [3213]" strokeweight="2pt"/>
                          <v:line id="Straight Connector 3" o:spid="_x0000_s1035" style="position:absolute;flip:y;visibility:visible;mso-wrap-style:square" from="762,2000" to="2381,3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uKE74AAADaAAAADwAAAGRycy9kb3ducmV2LnhtbESPwQrCMBBE74L/EFbwIpqqIFKNIoIg&#10;CoLVi7elWdvSZlOaqPXvjSB4HGbmDbNct6YST2pcYVnBeBSBIE6tLjhTcL3shnMQziNrrCyTgjc5&#10;WK+6nSXG2r74TM/EZyJA2MWoIPe+jqV0aU4G3cjWxMG728agD7LJpG7wFeCmkpMomkmDBYeFHGva&#10;5pSWycMoeJTe4r483I7WbdrdNDnpejJQqt9rNwsQnlr/D//ae61gCt8r4Qb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i4oTvgAAANoAAAAPAAAAAAAAAAAAAAAAAKEC&#10;AABkcnMvZG93bnJldi54bWxQSwUGAAAAAAQABAD5AAAAjAMAAAAA&#10;" strokecolor="black [3213]" strokeweight="1.25pt"/>
                          <v:line id="Straight Connector 4" o:spid="_x0000_s1036" style="position:absolute;flip:y;visibility:visible;mso-wrap-style:square" from="762,3524" to="2381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ISZ8IAAADaAAAADwAAAGRycy9kb3ducmV2LnhtbESPQYvCMBSE78L+h/AW9iKaropINS2y&#10;IIiCYN3L3h7Nsy1tXkqTavffG0HwOMzMN8wmHUwjbtS5yrKC72kEgji3uuJCwe9lN1mBcB5ZY2OZ&#10;FPyTgzT5GG0w1vbOZ7plvhABwi5GBaX3bSyly0sy6Ka2JQ7e1XYGfZBdIXWH9wA3jZxF0VIarDgs&#10;lNjST0l5nfVGQV97i/v68He0bjvs5tlJt7OxUl+fw3YNwtPg3+FXe68VLOB5JdwAmT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ISZ8IAAADaAAAADwAAAAAAAAAAAAAA&#10;AAChAgAAZHJzL2Rvd25yZXYueG1sUEsFBgAAAAAEAAQA+QAAAJADAAAAAA==&#10;" strokecolor="black [3213]" strokeweight="1.25pt"/>
                          <v:line id="Straight Connector 5" o:spid="_x0000_s1037" style="position:absolute;flip:y;visibility:visible;mso-wrap-style:square" from="476,5238" to="2095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63/MIAAADaAAAADwAAAGRycy9kb3ducmV2LnhtbESPQYvCMBSE78L+h/AW9iKarqJINS2y&#10;IIiCYN3L3h7Nsy1tXkqTavffG0HwOMzMN8wmHUwjbtS5yrKC72kEgji3uuJCwe9lN1mBcB5ZY2OZ&#10;FPyTgzT5GG0w1vbOZ7plvhABwi5GBaX3bSyly0sy6Ka2JQ7e1XYGfZBdIXWH9wA3jZxF0VIarDgs&#10;lNjST0l5nfVGQV97i/v68He0bjvs5tlJt7OxUl+fw3YNwtPg3+FXe68VLOB5JdwAmT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i63/MIAAADaAAAADwAAAAAAAAAAAAAA&#10;AAChAgAAZHJzL2Rvd25yZXYueG1sUEsFBgAAAAAEAAQA+QAAAJADAAAAAA==&#10;" strokecolor="black [3213]" strokeweight="1.25pt"/>
                          <v:line id="Straight Connector 6" o:spid="_x0000_s1038" style="position:absolute;flip:y;visibility:visible;mso-wrap-style:square" from="666,6858" to="2286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wpi74AAADaAAAADwAAAGRycy9kb3ducmV2LnhtbESPwQrCMBBE74L/EFbwIpqqIFKNIoIg&#10;CoLVi7elWdvSZlOaqPXvjSB4HGbmDbNct6YST2pcYVnBeBSBIE6tLjhTcL3shnMQziNrrCyTgjc5&#10;WK+6nSXG2r74TM/EZyJA2MWoIPe+jqV0aU4G3cjWxMG728agD7LJpG7wFeCmkpMomkmDBYeFHGva&#10;5pSWycMoeJTe4r483I7WbdrdNDnpejJQqt9rNwsQnlr/D//ae61gBt8r4Qb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/CmLvgAAANoAAAAPAAAAAAAAAAAAAAAAAKEC&#10;AABkcnMvZG93bnJldi54bWxQSwUGAAAAAAQABAD5AAAAjAMAAAAA&#10;" strokecolor="black [3213]" strokeweight="1.25pt"/>
                          <v:line id="Straight Connector 7" o:spid="_x0000_s1039" style="position:absolute;flip:y;visibility:visible;mso-wrap-style:square" from="476,8667" to="2095,9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CMEMIAAADaAAAADwAAAGRycy9kb3ducmV2LnhtbESPQYvCMBSE78L+h/AW9iKaroJKNS2y&#10;IIiCYN3L3h7Nsy1tXkqTavffG0HwOMzMN8wmHUwjbtS5yrKC72kEgji3uuJCwe9lN1mBcB5ZY2OZ&#10;FPyTgzT5GG0w1vbOZ7plvhABwi5GBaX3bSyly0sy6Ka2JQ7e1XYGfZBdIXWH9wA3jZxF0UIarDgs&#10;lNjST0l5nfVGQV97i/v68He0bjvs5tlJt7OxUl+fw3YNwtPg3+FXe68VLOF5JdwAmT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bCMEMIAAADaAAAADwAAAAAAAAAAAAAA&#10;AAChAgAAZHJzL2Rvd25yZXYueG1sUEsFBgAAAAAEAAQA+QAAAJADAAAAAA==&#10;" strokecolor="black [3213]" strokeweight="1.25pt"/>
                          <v:line id="Straight Connector 8" o:spid="_x0000_s1040" style="position:absolute;flip:y;visibility:visible;mso-wrap-style:square" from="381,10382" to="2000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8YYrwAAADaAAAADwAAAGRycy9kb3ducmV2LnhtbERPvQrCMBDeBd8hnOAimqogUo0igiAK&#10;gtXF7WjOtrS5lCbV+vZmEBw/vv/1tjOVeFHjCssKppMIBHFqdcGZgvvtMF6CcB5ZY2WZFHzIwXbT&#10;760x1vbNV3olPhMhhF2MCnLv61hKl+Zk0E1sTRy4p20M+gCbTOoG3yHcVHIWRQtpsODQkGNN+5zS&#10;MmmNgrb0Fo/l6XG2btcd5slF17ORUsNBt1uB8NT5v/jnPmoFYWu4Em6A3H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DC8YYrwAAADaAAAADwAAAAAAAAAAAAAAAAChAgAA&#10;ZHJzL2Rvd25yZXYueG1sUEsFBgAAAAAEAAQA+QAAAIoDAAAAAA==&#10;" strokecolor="black [3213]" strokeweight="1.25pt"/>
                          <v:line id="Straight Connector 9" o:spid="_x0000_s1041" style="position:absolute;flip:y;visibility:visible;mso-wrap-style:square" from="381,11525" to="2000,12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O9+cIAAADaAAAADwAAAGRycy9kb3ducmV2LnhtbESPQYvCMBSE78L+h/AW9iKaroJoNS2y&#10;IIiCYN3L3h7Nsy1tXkqTavffG0HwOMzMN8wmHUwjbtS5yrKC72kEgji3uuJCwe9lN1mCcB5ZY2OZ&#10;FPyTgzT5GG0w1vbOZ7plvhABwi5GBaX3bSyly0sy6Ka2JQ7e1XYGfZBdIXWH9wA3jZxF0UIarDgs&#10;lNjST0l5nfVGQV97i/v68He0bjvs5tlJt7OxUl+fw3YNwtPg3+FXe68VrOB5JdwAmT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2O9+cIAAADaAAAADwAAAAAAAAAAAAAA&#10;AAChAgAAZHJzL2Rvd25yZXYueG1sUEsFBgAAAAAEAAQA+QAAAJADAAAAAA==&#10;" strokecolor="black [3213]" strokeweight="1.25pt"/>
                          <v:line id="Straight Connector 10" o:spid="_x0000_s1042" style="position:absolute;flip:y;visibility:visible;mso-wrap-style:square" from="381,12668" to="2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Z6DMMAAADbAAAADwAAAGRycy9kb3ducmV2LnhtbESPQYvCQAyF74L/YYiwF9HpKshSHUUE&#10;QVYQ7O5lb6ET29JOpnSm2v335iB4S3gv733Z7AbXqDt1ofJs4HOegCLOva24MPD7c5x9gQoR2WLj&#10;mQz8U4DddjzaYGr9g690z2KhJIRDigbKGNtU65CX5DDMfUss2s13DqOsXaFthw8Jd41eJMlKO6xY&#10;Gkps6VBSXme9M9DX0eOp/v47+7AfjsvsYtvF1JiPybBfg4o0xLf5dX2ygi/08osMoL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GegzDAAAA2wAAAA8AAAAAAAAAAAAA&#10;AAAAoQIAAGRycy9kb3ducmV2LnhtbFBLBQYAAAAABAAEAPkAAACRAwAAAAA=&#10;" strokecolor="black [3213]" strokeweight="1.25pt"/>
                          <v:line id="Straight Connector 11" o:spid="_x0000_s1043" style="position:absolute;flip:y;visibility:visible;mso-wrap-style:square" from="381,14001" to="2000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rfl70AAADbAAAADwAAAGRycy9kb3ducmV2LnhtbERPzQrCMAy+C75DieBFtFNBZFpFBEEU&#10;BKcXb2GN29iajrXqfHsrCN7y8f1muW5NJZ7UuMKygvEoAkGcWl1wpuB62Q3nIJxH1lhZJgVvcrBe&#10;dTtLjLV98Zmeic9ECGEXo4Lc+zqW0qU5GXQjWxMH7m4bgz7AJpO6wVcIN5WcRNFMGiw4NORY0zan&#10;tEweRsGj9Bb35eF2tG7T7qbJSdeTgVL9XrtZgPDU+r/4597rMH8M31/CAXL1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CK35e9AAAA2wAAAA8AAAAAAAAAAAAAAAAAoQIA&#10;AGRycy9kb3ducmV2LnhtbFBLBQYAAAAABAAEAPkAAACLAwAAAAA=&#10;" strokecolor="black [3213]" strokeweight="1.25pt"/>
                          <v:line id="Straight Connector 12" o:spid="_x0000_s1044" style="position:absolute;flip:y;visibility:visible;mso-wrap-style:square" from="381,15430" to="2000,16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hB4L8AAADbAAAADwAAAGRycy9kb3ducmV2LnhtbERPTYvCMBC9C/6HMIIX0dQuLFIbRQRB&#10;FBa2evE2NGNb2kxKE7X+eyMI3ubxPidd96YRd+pcZVnBfBaBIM6trrhQcD7tpgsQziNrbCyTgic5&#10;WK+GgxQTbR/8T/fMFyKEsEtQQel9m0jp8pIMupltiQN3tZ1BH2BXSN3hI4SbRsZR9CsNVhwaSmxp&#10;W1JeZzej4FZ7i/v6cDlat+l3P9mfbuOJUuNRv1mC8NT7r/jj3uswP4b3L+EAuXo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FhB4L8AAADbAAAADwAAAAAAAAAAAAAAAACh&#10;AgAAZHJzL2Rvd25yZXYueG1sUEsFBgAAAAAEAAQA+QAAAI0DAAAAAA==&#10;" strokecolor="black [3213]" strokeweight="1.25pt"/>
                          <v:line id="Straight Connector 13" o:spid="_x0000_s1045" style="position:absolute;flip:y;visibility:visible;mso-wrap-style:square" from="381,18097" to="2000,1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Tke70AAADbAAAADwAAAGRycy9kb3ducmV2LnhtbERPzQrCMAy+C75DieBFtFNBZFpFBEEU&#10;BKcXb2GN29iajrXqfHsrCN7y8f1muW5NJZ7UuMKygvEoAkGcWl1wpuB62Q3nIJxH1lhZJgVvcrBe&#10;dTtLjLV98Zmeic9ECGEXo4Lc+zqW0qU5GXQjWxMH7m4bgz7AJpO6wVcIN5WcRNFMGiw4NORY0zan&#10;tEweRsGj9Bb35eF2tG7T7qbJSdeTgVL9XrtZgPDU+r/4597rMH8K31/CAXL1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8U5Hu9AAAA2wAAAA8AAAAAAAAAAAAAAAAAoQIA&#10;AGRycy9kb3ducmV2LnhtbFBLBQYAAAAABAAEAPkAAACLAwAAAAA=&#10;" strokecolor="black [3213]" strokeweight="1.25pt"/>
                          <v:shape id="_x0000_s1046" type="#_x0000_t202" style="position:absolute;top:15906;width:4762;height:2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        <v:textbox>
                              <w:txbxContent>
                                <w:p w:rsidR="0044543E" w:rsidRPr="0044543E" w:rsidRDefault="0044543E">
                                  <w:pPr>
                                    <w:rPr>
                                      <w:b/>
                                    </w:rPr>
                                  </w:pPr>
                                  <w:r w:rsidRPr="0044543E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_x0000_s1047" type="#_x0000_t202" style="position:absolute;left:13144;top:15811;width:4763;height:2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    <v:textbox>
                              <w:txbxContent>
                                <w:p w:rsidR="0044543E" w:rsidRPr="0044543E" w:rsidRDefault="005540CE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line id="Straight Connector 15" o:spid="_x0000_s1048" style="position:absolute;visibility:visible;mso-wrap-style:square" from="2286,2000" to="13525,16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O8tsMAAADbAAAADwAAAGRycy9kb3ducmV2LnhtbERPS2sCMRC+C/0PYQreNKv4YmuUUvBx&#10;EEFrD70Nm+lmdTNZNtHd9tcbQehtPr7nzJetLcWNal84VjDoJyCIM6cLzhWcPle9GQgfkDWWjknB&#10;L3lYLl46c0y1a/hAt2PIRQxhn6ICE0KVSukzQxZ931XEkftxtcUQYZ1LXWMTw20ph0kykRYLjg0G&#10;K/owlF2OV6tgP/WH7+nmumvWZuLXX6Pz6M+dleq+tu9vIAK14V/8dG91nD+Gxy/xAL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DvLbDAAAA2wAAAA8AAAAAAAAAAAAA&#10;AAAAoQIAAGRycy9kb3ducmV2LnhtbFBLBQYAAAAABAAEAPkAAACRAwAAAAA=&#10;" strokecolor="black [3213]" strokeweight="1.75pt"/>
                          <v:shape id="_x0000_s1049" type="#_x0000_t202" style="position:absolute;width:4762;height:2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    <v:textbox>
                              <w:txbxContent>
                                <w:p w:rsidR="005540CE" w:rsidRPr="0044543E" w:rsidRDefault="005540CE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line id="Straight Connector 17" o:spid="_x0000_s1050" style="position:absolute;visibility:visible;mso-wrap-style:square" from="13620,16573" to="13620,22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2HWsMAAADbAAAADwAAAGRycy9kb3ducmV2LnhtbERPS2vCQBC+C/6HZYTedGMRI6mriFDb&#10;gwg+euhtyE6z0exsyK4m9de7hYK3+fieM192thI3anzpWMF4lIAgzp0uuVBwOr4PZyB8QNZYOSYF&#10;v+Rhuej35php1/KebodQiBjCPkMFJoQ6k9Lnhiz6kauJI/fjGoshwqaQusE2httKvibJVFosOTYY&#10;rGltKL8crlbBLvX77/Tjum03Zuo3X5Pz5O7OSr0MutUbiEBdeIr/3Z86zk/h75d4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dh1rDAAAA2wAAAA8AAAAAAAAAAAAA&#10;AAAAoQIAAGRycy9kb3ducmV2LnhtbFBLBQYAAAAABAAEAPkAAACRAwAAAAA=&#10;" strokecolor="black [3213]" strokeweight="1.75pt"/>
                          <v:rect id="Rectangle 18" o:spid="_x0000_s1051" style="position:absolute;left:11811;top:22002;width:3619;height:2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yPR8UA&#10;AADbAAAADwAAAGRycy9kb3ducmV2LnhtbESPQWsCMRCF74X+hzAFL1Kz9SBlaxQpWBdBQW0PvQ2b&#10;cbN0MwmbVLf/vnMQvM3w3rz3zXw5+E5dqE9tYAMvkwIUcR1sy42Bz9P6+RVUysgWu8Bk4I8SLBeP&#10;D3MsbbjygS7H3CgJ4VSiAZdzLLVOtSOPaRIisWjn0HvMsvaNtj1eJdx3eloUM+2xZWlwGOndUf1z&#10;/PUG1hs3Xunt7itWaX/20yp+bMbfxoyehtUbqExDvptv15UVfIGVX2QAvf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bI9HxQAAANsAAAAPAAAAAAAAAAAAAAAAAJgCAABkcnMv&#10;ZG93bnJldi54bWxQSwUGAAAAAAQABAD1AAAAigMAAAAA&#10;" filled="f" strokecolor="black [3213]" strokeweight="2pt"/>
                          <v:shape id="_x0000_s1052" type="#_x0000_t202" style="position:absolute;left:14954;top:22098;width:4762;height:2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    <v:textbox>
                              <w:txbxContent>
                                <w:p w:rsidR="005540CE" w:rsidRPr="0044543E" w:rsidRDefault="005540CE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Freeform 23" o:spid="_x0000_s1053" style="position:absolute;left:2095;top:4191;width:1810;height:457;visibility:visible;mso-wrap-style:square;v-text-anchor:middle" coordsize="289165,1259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suuMUA&#10;AADbAAAADwAAAGRycy9kb3ducmV2LnhtbESPQWvCQBSE7wX/w/IEb83GCFJSV2kFpURaaOrF2yP7&#10;zEazb0N2a+K/7xYKPQ4z8w2z2oy2FTfqfeNYwTxJQRBXTjdcKzh+7R6fQPiArLF1TAru5GGznjys&#10;MNdu4E+6laEWEcI+RwUmhC6X0leGLPrEdcTRO7veYoiyr6XucYhw28osTZfSYsNxwWBHW0PVtfy2&#10;CnaL4v14Opx9db28mo9inuGY7pWaTceXZxCBxvAf/mu/aQXZAn6/xB8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2y64xQAAANsAAAAPAAAAAAAAAAAAAAAAAJgCAABkcnMv&#10;ZG93bnJldi54bWxQSwUGAAAAAAQABAD1AAAAigMAAAAA&#10;" path="m,84492v67469,25400,134938,50800,180975,38100c227012,109892,258763,25754,276225,8292v17462,-17462,13493,-3969,9525,9525e" filled="f" strokecolor="black [3213]" strokeweight="1.5pt">
                        <v:path arrowok="t" o:connecttype="custom" o:connectlocs="0,30665;113264,44493;172876,3009;178838,6466" o:connectangles="0,0,0,0"/>
                      </v:shape>
                    </v:group>
                    <v:shape id="_x0000_s1054" type="#_x0000_t202" style="position:absolute;left:1905;top:4286;width:3429;height:4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      <v:textbox style="mso-fit-shape-to-text:t">
                        <w:txbxContent>
                          <w:p w:rsidR="006528C3" w:rsidRDefault="006528C3" w:rsidP="006528C3">
                            <w:r w:rsidRPr="006528C3">
                              <w:rPr>
                                <w:position w:val="-6"/>
                              </w:rPr>
                              <w:object w:dxaOrig="240" w:dyaOrig="220">
                                <v:shape id="_x0000_i1032" type="#_x0000_t75" style="width:12pt;height:11pt" o:ole="">
                                  <v:imagedata r:id="rId17" o:title=""/>
                                </v:shape>
                                <o:OLEObject Type="Embed" ProgID="Equation.DSMT4" ShapeID="_x0000_i1032" DrawAspect="Content" ObjectID="_1542601305" r:id="rId18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27" o:spid="_x0000_s1055" type="#_x0000_t202" style="position:absolute;left:4286;top:14573;width:5048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  <v:textbox>
                      <w:txbxContent>
                        <w:p w:rsidR="00776EDC" w:rsidRPr="00776EDC" w:rsidRDefault="00776EDC">
                          <w:pPr>
                            <w:rPr>
                              <w:b/>
                            </w:rPr>
                          </w:pPr>
                          <w:r w:rsidRPr="00776EDC">
                            <w:rPr>
                              <w:b/>
                            </w:rPr>
                            <w:t>D</w:t>
                          </w:r>
                        </w:p>
                      </w:txbxContent>
                    </v:textbox>
                  </v:shape>
                  <v:oval id="Oval 29" o:spid="_x0000_s1056" style="position:absolute;left:5429;top:16859;width:451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uhgsMA&#10;AADbAAAADwAAAGRycy9kb3ducmV2LnhtbESPQYvCMBSE74L/ITxhL6KpFUSrURZh2T140fYHPJJn&#10;W21euk3U+u+NsLDHYWa+YTa73jbiTp2vHSuYTRMQxNqZmksFRf41WYLwAdlg45gUPMnDbjscbDAz&#10;7sFHup9CKSKEfYYKqhDaTEqvK7Lop64ljt7ZdRZDlF0pTYePCLeNTJNkIS3WHBcqbGlfkb6eblZB&#10;fj54b4+FfuaL9KZ/3fwyXn4r9THqP9cgAvXhP/zX/jEK0hW8v8QfIL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uhgsMAAADbAAAADwAAAAAAAAAAAAAAAACYAgAAZHJzL2Rv&#10;d25yZXYueG1sUEsFBgAAAAAEAAQA9QAAAIgDAAAAAA==&#10;" fillcolor="black [3213]" strokecolor="black [3213]" strokeweight="2pt"/>
                </v:group>
                <v:shape id="_x0000_s1057" type="#_x0000_t202" style="position:absolute;left:17811;top:3143;width:26956;height:14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C443F5" w:rsidRPr="005B5195" w:rsidRDefault="00C443F5" w:rsidP="00C443F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5B5195">
                          <w:rPr>
                            <w:rFonts w:ascii="Times New Roman" w:hAnsi="Times New Roman" w:cs="Times New Roman"/>
                          </w:rPr>
                          <w:t>-Tính lực căng dây của dây CB?</w:t>
                        </w:r>
                      </w:p>
                      <w:p w:rsidR="00C443F5" w:rsidRPr="005B5195" w:rsidRDefault="00C443F5" w:rsidP="00C443F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5B5195">
                          <w:rPr>
                            <w:rFonts w:ascii="Times New Roman" w:hAnsi="Times New Roman" w:cs="Times New Roman"/>
                          </w:rPr>
                          <w:t>- Biết dây CB chỉ chịu lực căng tối đa 1500N. Hỏi cần treo thêm vào điểm D một vật có khối lượng m</w:t>
                        </w:r>
                        <w:r w:rsidRPr="005B5195"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  <w:r w:rsidRPr="005B5195">
                          <w:rPr>
                            <w:rFonts w:ascii="Times New Roman" w:hAnsi="Times New Roman" w:cs="Times New Roman"/>
                          </w:rPr>
                          <w:t xml:space="preserve">  lớn nhất  là bao nhiêu để dây không đứt, biế</w:t>
                        </w:r>
                        <w:r w:rsidR="005B5195">
                          <w:rPr>
                            <w:rFonts w:ascii="Times New Roman" w:hAnsi="Times New Roman" w:cs="Times New Roman"/>
                          </w:rPr>
                          <w:t>t BD=</w:t>
                        </w:r>
                        <w:r w:rsidR="005B5195" w:rsidRPr="005B5195">
                          <w:rPr>
                            <w:position w:val="-24"/>
                          </w:rPr>
                          <w:object w:dxaOrig="240" w:dyaOrig="620">
                            <v:shape id="_x0000_i1033" type="#_x0000_t75" style="width:12pt;height:31pt" o:ole="">
                              <v:imagedata r:id="rId19" o:title=""/>
                            </v:shape>
                            <o:OLEObject Type="Embed" ProgID="Equation.DSMT4" ShapeID="_x0000_i1033" DrawAspect="Content" ObjectID="_1542601306" r:id="rId20"/>
                          </w:object>
                        </w:r>
                        <w:r w:rsidRPr="005B5195">
                          <w:rPr>
                            <w:rFonts w:ascii="Times New Roman" w:hAnsi="Times New Roman" w:cs="Times New Roman"/>
                          </w:rPr>
                          <w:t>AB.</w:t>
                        </w:r>
                      </w:p>
                      <w:p w:rsidR="00C443F5" w:rsidRPr="005B5195" w:rsidRDefault="00C443F5"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6528C3" w:rsidRPr="00262956" w:rsidRDefault="006528C3" w:rsidP="006528C3">
      <w:pPr>
        <w:pStyle w:val="MTDisplayEquation"/>
        <w:rPr>
          <w:sz w:val="24"/>
          <w:szCs w:val="24"/>
        </w:rPr>
      </w:pPr>
      <w:r w:rsidRPr="00262956">
        <w:rPr>
          <w:sz w:val="24"/>
          <w:szCs w:val="24"/>
        </w:rPr>
        <w:tab/>
        <w:t xml:space="preserve"> </w:t>
      </w:r>
    </w:p>
    <w:p w:rsidR="007A2A5E" w:rsidRPr="00262956" w:rsidRDefault="007A2A5E" w:rsidP="005540CE">
      <w:pPr>
        <w:rPr>
          <w:rFonts w:ascii="Times New Roman" w:hAnsi="Times New Roman" w:cs="Times New Roman"/>
          <w:sz w:val="24"/>
          <w:szCs w:val="24"/>
        </w:rPr>
      </w:pPr>
    </w:p>
    <w:p w:rsidR="00C443F5" w:rsidRPr="00262956" w:rsidRDefault="00C443F5" w:rsidP="00C443F5">
      <w:pPr>
        <w:rPr>
          <w:rFonts w:ascii="Times New Roman" w:hAnsi="Times New Roman" w:cs="Times New Roman"/>
          <w:sz w:val="24"/>
          <w:szCs w:val="24"/>
        </w:rPr>
      </w:pPr>
    </w:p>
    <w:p w:rsidR="006528C3" w:rsidRPr="00262956" w:rsidRDefault="006528C3" w:rsidP="005540CE">
      <w:pPr>
        <w:rPr>
          <w:rFonts w:ascii="Times New Roman" w:hAnsi="Times New Roman" w:cs="Times New Roman"/>
          <w:sz w:val="24"/>
          <w:szCs w:val="24"/>
        </w:rPr>
      </w:pPr>
    </w:p>
    <w:p w:rsidR="006528C3" w:rsidRPr="00262956" w:rsidRDefault="006528C3" w:rsidP="005540CE">
      <w:pPr>
        <w:rPr>
          <w:rFonts w:ascii="Times New Roman" w:hAnsi="Times New Roman" w:cs="Times New Roman"/>
          <w:sz w:val="24"/>
          <w:szCs w:val="24"/>
        </w:rPr>
      </w:pPr>
    </w:p>
    <w:p w:rsidR="00813051" w:rsidRPr="00262956" w:rsidRDefault="00813051" w:rsidP="005540CE">
      <w:pPr>
        <w:rPr>
          <w:rFonts w:ascii="Times New Roman" w:hAnsi="Times New Roman" w:cs="Times New Roman"/>
          <w:sz w:val="24"/>
          <w:szCs w:val="24"/>
        </w:rPr>
      </w:pPr>
    </w:p>
    <w:p w:rsidR="00813051" w:rsidRPr="00262956" w:rsidRDefault="00813051" w:rsidP="005540CE">
      <w:pPr>
        <w:rPr>
          <w:rFonts w:ascii="Times New Roman" w:hAnsi="Times New Roman" w:cs="Times New Roman"/>
          <w:sz w:val="24"/>
          <w:szCs w:val="24"/>
        </w:rPr>
      </w:pPr>
    </w:p>
    <w:p w:rsidR="00813051" w:rsidRPr="006D4D12" w:rsidRDefault="006D4D12" w:rsidP="005540CE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 w:rsidRPr="006D4D12">
        <w:rPr>
          <w:rFonts w:ascii="Times New Roman" w:hAnsi="Times New Roman" w:cs="Times New Roman"/>
          <w:b/>
          <w:sz w:val="24"/>
          <w:szCs w:val="24"/>
        </w:rPr>
        <w:t>Họ và Tên:……………………………………..                     Số báo danh:……………………………..</w:t>
      </w:r>
    </w:p>
    <w:bookmarkEnd w:id="0"/>
    <w:p w:rsidR="00772191" w:rsidRDefault="00772191" w:rsidP="005540CE">
      <w:pPr>
        <w:rPr>
          <w:rFonts w:ascii="Times New Roman" w:hAnsi="Times New Roman" w:cs="Times New Roman"/>
        </w:rPr>
      </w:pPr>
    </w:p>
    <w:p w:rsidR="005B5195" w:rsidRPr="005B5195" w:rsidRDefault="005B5195" w:rsidP="005540CE">
      <w:pPr>
        <w:rPr>
          <w:rFonts w:ascii="Times New Roman" w:hAnsi="Times New Roman" w:cs="Times New Roman"/>
        </w:rPr>
      </w:pPr>
    </w:p>
    <w:p w:rsidR="00772191" w:rsidRPr="005B5195" w:rsidRDefault="00E7602A" w:rsidP="00772191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ĐÁP ÁN 10A</w:t>
      </w:r>
    </w:p>
    <w:p w:rsidR="006528C3" w:rsidRPr="005B5195" w:rsidRDefault="00772191" w:rsidP="005540C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  <w:b/>
        </w:rPr>
        <w:t>Câu 1(2,5đ)</w:t>
      </w:r>
      <w:r w:rsidRPr="005B5195">
        <w:rPr>
          <w:rFonts w:ascii="Times New Roman" w:hAnsi="Times New Roman" w:cs="Times New Roman"/>
        </w:rPr>
        <w:t xml:space="preserve"> a- Rơi chỉ dưới tác dụng của trọng lực(0,25), phương thẳng đứng(0,25) chiều từ trên xuống(0,25), nhanh dần đều(0,25), v=gt(0,25) s=1/2gt</w:t>
      </w:r>
      <w:r w:rsidRPr="005B5195">
        <w:rPr>
          <w:rFonts w:ascii="Times New Roman" w:hAnsi="Times New Roman" w:cs="Times New Roman"/>
          <w:vertAlign w:val="superscript"/>
        </w:rPr>
        <w:t>2</w:t>
      </w:r>
      <w:r w:rsidRPr="005B5195">
        <w:rPr>
          <w:rFonts w:ascii="Times New Roman" w:hAnsi="Times New Roman" w:cs="Times New Roman"/>
        </w:rPr>
        <w:t>(0,25).</w:t>
      </w:r>
    </w:p>
    <w:p w:rsidR="00772191" w:rsidRPr="005B5195" w:rsidRDefault="006A4A21" w:rsidP="005540C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b-Tính được t=4s (0,25) v=40m/s (0,25)</w:t>
      </w:r>
    </w:p>
    <w:p w:rsidR="006A4A21" w:rsidRPr="005B5195" w:rsidRDefault="006A4A21" w:rsidP="005540C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  <w:b/>
        </w:rPr>
        <w:t>Câu 2 (,25 đ)</w:t>
      </w:r>
      <w:r w:rsidRPr="005B5195">
        <w:rPr>
          <w:rFonts w:ascii="Times New Roman" w:hAnsi="Times New Roman" w:cs="Times New Roman"/>
        </w:rPr>
        <w:t xml:space="preserve">: a-Trong mọi trường hợp (0,25) khi vật A tác dụng vào vật B một lực thì vật B cũng tác dụng vào vật A một lực (0,25), hai lực cùng giá cùng độ lớn nhưng ngược chiều(0,25) </w:t>
      </w:r>
      <w:r w:rsidRPr="005B5195">
        <w:rPr>
          <w:rFonts w:ascii="Times New Roman" w:hAnsi="Times New Roman" w:cs="Times New Roman"/>
          <w:position w:val="-12"/>
        </w:rPr>
        <w:object w:dxaOrig="1140" w:dyaOrig="400">
          <v:shape id="_x0000_i1028" type="#_x0000_t75" style="width:57pt;height:20pt" o:ole="">
            <v:imagedata r:id="rId21" o:title=""/>
          </v:shape>
          <o:OLEObject Type="Embed" ProgID="Equation.DSMT4" ShapeID="_x0000_i1028" DrawAspect="Content" ObjectID="_1542602859" r:id="rId22"/>
        </w:object>
      </w:r>
      <w:r w:rsidRPr="005B5195">
        <w:rPr>
          <w:rFonts w:ascii="Times New Roman" w:hAnsi="Times New Roman" w:cs="Times New Roman"/>
        </w:rPr>
        <w:t>(0,25)</w:t>
      </w:r>
    </w:p>
    <w:p w:rsidR="006A4A21" w:rsidRPr="005B5195" w:rsidRDefault="006A4A21" w:rsidP="005540C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-Xuất hiện và mất đi đồng thời (0,25) Hai lực trực đối và không cân bằng (0,25)</w:t>
      </w:r>
    </w:p>
    <w:p w:rsidR="006A4A21" w:rsidRPr="005B5195" w:rsidRDefault="006A4A21" w:rsidP="005540C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b-</w:t>
      </w:r>
      <w:r w:rsidRPr="005B5195">
        <w:rPr>
          <w:rFonts w:ascii="Times New Roman" w:hAnsi="Times New Roman" w:cs="Times New Roman"/>
          <w:position w:val="-12"/>
        </w:rPr>
        <w:object w:dxaOrig="1939" w:dyaOrig="380">
          <v:shape id="_x0000_i1029" type="#_x0000_t75" style="width:96.95pt;height:19pt" o:ole="">
            <v:imagedata r:id="rId23" o:title=""/>
          </v:shape>
          <o:OLEObject Type="Embed" ProgID="Equation.DSMT4" ShapeID="_x0000_i1029" DrawAspect="Content" ObjectID="_1542602860" r:id="rId24"/>
        </w:object>
      </w:r>
      <w:r w:rsidRPr="005B5195">
        <w:rPr>
          <w:rFonts w:ascii="Times New Roman" w:hAnsi="Times New Roman" w:cs="Times New Roman"/>
        </w:rPr>
        <w:t xml:space="preserve"> (0,5)</w:t>
      </w:r>
      <w:r w:rsidR="008E58DE" w:rsidRPr="005B5195">
        <w:rPr>
          <w:rFonts w:ascii="Times New Roman" w:hAnsi="Times New Roman" w:cs="Times New Roman"/>
        </w:rPr>
        <w:t xml:space="preserve">  Tính được d</w:t>
      </w:r>
      <w:r w:rsidR="008E58DE" w:rsidRPr="005B5195">
        <w:rPr>
          <w:rFonts w:ascii="Times New Roman" w:hAnsi="Times New Roman" w:cs="Times New Roman"/>
          <w:vertAlign w:val="subscript"/>
        </w:rPr>
        <w:t>1</w:t>
      </w:r>
      <w:r w:rsidR="008E58DE" w:rsidRPr="005B5195">
        <w:rPr>
          <w:rFonts w:ascii="Times New Roman" w:hAnsi="Times New Roman" w:cs="Times New Roman"/>
        </w:rPr>
        <w:t>=0,48m (0,25) d</w:t>
      </w:r>
      <w:r w:rsidR="008E58DE" w:rsidRPr="005B5195">
        <w:rPr>
          <w:rFonts w:ascii="Times New Roman" w:hAnsi="Times New Roman" w:cs="Times New Roman"/>
          <w:vertAlign w:val="subscript"/>
        </w:rPr>
        <w:t>2</w:t>
      </w:r>
      <w:r w:rsidR="008E58DE" w:rsidRPr="005B5195">
        <w:rPr>
          <w:rFonts w:ascii="Times New Roman" w:hAnsi="Times New Roman" w:cs="Times New Roman"/>
        </w:rPr>
        <w:t>=0,72m (0,25)</w:t>
      </w:r>
    </w:p>
    <w:p w:rsidR="008E58DE" w:rsidRPr="005B5195" w:rsidRDefault="008E58DE" w:rsidP="005540C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  <w:b/>
        </w:rPr>
        <w:t>Câu 3</w:t>
      </w:r>
      <w:r w:rsidR="00DA12C2" w:rsidRPr="005B5195">
        <w:rPr>
          <w:rFonts w:ascii="Times New Roman" w:hAnsi="Times New Roman" w:cs="Times New Roman"/>
          <w:b/>
        </w:rPr>
        <w:t xml:space="preserve"> (2,5 đ)</w:t>
      </w:r>
      <w:r w:rsidRPr="005B5195">
        <w:rPr>
          <w:rFonts w:ascii="Times New Roman" w:hAnsi="Times New Roman" w:cs="Times New Roman"/>
          <w:b/>
        </w:rPr>
        <w:t>:</w:t>
      </w:r>
      <w:r w:rsidRPr="005B5195">
        <w:rPr>
          <w:rFonts w:ascii="Times New Roman" w:hAnsi="Times New Roman" w:cs="Times New Roman"/>
        </w:rPr>
        <w:t>a- Trong giới hạn đàn hồi (0,25) độ lớn lực đàn hồi tỉ lệ thuận với độ biến dạng (0,25)</w:t>
      </w:r>
    </w:p>
    <w:p w:rsidR="008E58DE" w:rsidRPr="005B5195" w:rsidRDefault="008E58DE" w:rsidP="005540C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ab/>
      </w:r>
      <w:r w:rsidRPr="005B5195">
        <w:rPr>
          <w:rFonts w:ascii="Times New Roman" w:hAnsi="Times New Roman" w:cs="Times New Roman"/>
          <w:position w:val="-14"/>
        </w:rPr>
        <w:object w:dxaOrig="999" w:dyaOrig="400">
          <v:shape id="_x0000_i1030" type="#_x0000_t75" style="width:49.95pt;height:20pt" o:ole="">
            <v:imagedata r:id="rId25" o:title=""/>
          </v:shape>
          <o:OLEObject Type="Embed" ProgID="Equation.DSMT4" ShapeID="_x0000_i1030" DrawAspect="Content" ObjectID="_1542602861" r:id="rId26"/>
        </w:object>
      </w:r>
      <w:r w:rsidRPr="005B5195">
        <w:rPr>
          <w:rFonts w:ascii="Times New Roman" w:hAnsi="Times New Roman" w:cs="Times New Roman"/>
        </w:rPr>
        <w:t xml:space="preserve"> (0,25) Chú thích+ đơn vị  (0,25) </w:t>
      </w:r>
    </w:p>
    <w:p w:rsidR="00DA12C2" w:rsidRPr="005B5195" w:rsidRDefault="00DA12C2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b-</w:t>
      </w:r>
    </w:p>
    <w:p w:rsidR="008E58DE" w:rsidRPr="005B5195" w:rsidRDefault="008E58DE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- Vẽ hình và phân tích đủ 4 lực (0,25) Tính được a=1m/s</w:t>
      </w:r>
      <w:r w:rsidRPr="005B5195">
        <w:rPr>
          <w:rFonts w:ascii="Times New Roman" w:hAnsi="Times New Roman" w:cs="Times New Roman"/>
          <w:vertAlign w:val="superscript"/>
        </w:rPr>
        <w:t>2</w:t>
      </w:r>
      <w:r w:rsidR="00EF11D0">
        <w:rPr>
          <w:rFonts w:ascii="Times New Roman" w:hAnsi="Times New Roman" w:cs="Times New Roman"/>
        </w:rPr>
        <w:t xml:space="preserve"> (0,25) Tính được   </w:t>
      </w:r>
      <w:r w:rsidRPr="005B5195">
        <w:rPr>
          <w:rFonts w:ascii="Times New Roman" w:hAnsi="Times New Roman" w:cs="Times New Roman"/>
        </w:rPr>
        <w:t>F</w:t>
      </w:r>
      <w:r w:rsidRPr="005B5195">
        <w:rPr>
          <w:rFonts w:ascii="Times New Roman" w:hAnsi="Times New Roman" w:cs="Times New Roman"/>
          <w:vertAlign w:val="subscript"/>
        </w:rPr>
        <w:t>k</w:t>
      </w:r>
      <w:r w:rsidRPr="005B5195">
        <w:rPr>
          <w:rFonts w:ascii="Times New Roman" w:hAnsi="Times New Roman" w:cs="Times New Roman"/>
        </w:rPr>
        <w:t>=</w:t>
      </w:r>
      <w:r w:rsidR="00DA12C2" w:rsidRPr="005B5195">
        <w:rPr>
          <w:rFonts w:ascii="Times New Roman" w:hAnsi="Times New Roman" w:cs="Times New Roman"/>
        </w:rPr>
        <w:t>4000N (0,25)</w:t>
      </w:r>
    </w:p>
    <w:p w:rsidR="00DA12C2" w:rsidRPr="005B5195" w:rsidRDefault="00DA12C2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-Tính gia tốc mới: a’=-1m/s</w:t>
      </w:r>
      <w:r w:rsidRPr="005B5195">
        <w:rPr>
          <w:rFonts w:ascii="Times New Roman" w:hAnsi="Times New Roman" w:cs="Times New Roman"/>
          <w:vertAlign w:val="superscript"/>
        </w:rPr>
        <w:t>2</w:t>
      </w:r>
      <w:r w:rsidRPr="005B5195">
        <w:rPr>
          <w:rFonts w:ascii="Times New Roman" w:hAnsi="Times New Roman" w:cs="Times New Roman"/>
        </w:rPr>
        <w:t xml:space="preserve"> (0,25),  tính được  v=8m/s (0,25)</w:t>
      </w:r>
      <w:r w:rsidR="00EF11D0">
        <w:rPr>
          <w:rFonts w:ascii="Times New Roman" w:hAnsi="Times New Roman" w:cs="Times New Roman"/>
        </w:rPr>
        <w:t xml:space="preserve"> vtb= 5,5m/s (0,25)</w:t>
      </w:r>
    </w:p>
    <w:p w:rsidR="00DA12C2" w:rsidRPr="005B5195" w:rsidRDefault="00DA12C2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  <w:b/>
        </w:rPr>
        <w:t>Câu 4( 2,5 điểm)</w:t>
      </w:r>
      <w:r w:rsidRPr="005B5195">
        <w:rPr>
          <w:rFonts w:ascii="Times New Roman" w:hAnsi="Times New Roman" w:cs="Times New Roman"/>
        </w:rPr>
        <w:t>a- Hệ hai lực song song ngược chiều(0,25), cùng độ lớn(0,25), cùng tác dụng vào một vật (0,25)</w:t>
      </w:r>
    </w:p>
    <w:p w:rsidR="00DA12C2" w:rsidRPr="005B5195" w:rsidRDefault="00DA12C2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ab/>
        <w:t>M=F.d (0,25)</w:t>
      </w:r>
    </w:p>
    <w:p w:rsidR="00DA12C2" w:rsidRPr="005B5195" w:rsidRDefault="00DA12C2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b-</w:t>
      </w:r>
    </w:p>
    <w:p w:rsidR="00DA12C2" w:rsidRPr="005B5195" w:rsidRDefault="00DA12C2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-Vẽ hình thể hiện đúng cánh tay đòn của lực căng dây (0,25).</w:t>
      </w:r>
    </w:p>
    <w:p w:rsidR="00DA12C2" w:rsidRPr="005B5195" w:rsidRDefault="00DA12C2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 xml:space="preserve"> Viết được  : P.d</w:t>
      </w:r>
      <w:r w:rsidRPr="005B5195">
        <w:rPr>
          <w:rFonts w:ascii="Times New Roman" w:hAnsi="Times New Roman" w:cs="Times New Roman"/>
          <w:vertAlign w:val="subscript"/>
        </w:rPr>
        <w:t>P</w:t>
      </w:r>
      <w:r w:rsidR="00D13B9C">
        <w:rPr>
          <w:rFonts w:ascii="Times New Roman" w:hAnsi="Times New Roman" w:cs="Times New Roman"/>
        </w:rPr>
        <w:t>+P</w:t>
      </w:r>
      <w:r w:rsidR="00D13B9C">
        <w:rPr>
          <w:rFonts w:ascii="Times New Roman" w:hAnsi="Times New Roman" w:cs="Times New Roman"/>
          <w:vertAlign w:val="subscript"/>
        </w:rPr>
        <w:t>AB</w:t>
      </w:r>
      <w:r w:rsidR="00D13B9C">
        <w:rPr>
          <w:rFonts w:ascii="Times New Roman" w:hAnsi="Times New Roman" w:cs="Times New Roman"/>
        </w:rPr>
        <w:t>.d</w:t>
      </w:r>
      <w:r w:rsidR="00D13B9C">
        <w:rPr>
          <w:rFonts w:ascii="Times New Roman" w:hAnsi="Times New Roman" w:cs="Times New Roman"/>
          <w:vertAlign w:val="subscript"/>
        </w:rPr>
        <w:t>PAB</w:t>
      </w:r>
      <w:r w:rsidR="00D13B9C">
        <w:rPr>
          <w:rFonts w:ascii="Times New Roman" w:hAnsi="Times New Roman" w:cs="Times New Roman"/>
        </w:rPr>
        <w:t xml:space="preserve"> </w:t>
      </w:r>
      <w:r w:rsidRPr="005B5195">
        <w:rPr>
          <w:rFonts w:ascii="Times New Roman" w:hAnsi="Times New Roman" w:cs="Times New Roman"/>
        </w:rPr>
        <w:t>=T.d</w:t>
      </w:r>
      <w:r w:rsidRPr="005B5195">
        <w:rPr>
          <w:rFonts w:ascii="Times New Roman" w:hAnsi="Times New Roman" w:cs="Times New Roman"/>
          <w:vertAlign w:val="subscript"/>
        </w:rPr>
        <w:t>T</w:t>
      </w:r>
      <w:r w:rsidRPr="005B5195">
        <w:rPr>
          <w:rFonts w:ascii="Times New Roman" w:hAnsi="Times New Roman" w:cs="Times New Roman"/>
        </w:rPr>
        <w:t xml:space="preserve"> hay P.AB</w:t>
      </w:r>
      <w:r w:rsidR="00D13B9C">
        <w:rPr>
          <w:rFonts w:ascii="Times New Roman" w:hAnsi="Times New Roman" w:cs="Times New Roman"/>
        </w:rPr>
        <w:t>+P</w:t>
      </w:r>
      <w:r w:rsidR="00D13B9C">
        <w:rPr>
          <w:rFonts w:ascii="Times New Roman" w:hAnsi="Times New Roman" w:cs="Times New Roman"/>
          <w:vertAlign w:val="subscript"/>
        </w:rPr>
        <w:t>AB</w:t>
      </w:r>
      <w:r w:rsidR="00D13B9C">
        <w:rPr>
          <w:rFonts w:ascii="Times New Roman" w:hAnsi="Times New Roman" w:cs="Times New Roman"/>
        </w:rPr>
        <w:t xml:space="preserve">.AG   </w:t>
      </w:r>
      <w:r w:rsidRPr="005B5195">
        <w:rPr>
          <w:rFonts w:ascii="Times New Roman" w:hAnsi="Times New Roman" w:cs="Times New Roman"/>
        </w:rPr>
        <w:t>=T.AH (0,25)</w:t>
      </w:r>
    </w:p>
    <w:p w:rsidR="00DA12C2" w:rsidRPr="005B5195" w:rsidRDefault="00DA12C2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Tính được T=</w:t>
      </w:r>
      <w:r w:rsidR="00D13B9C" w:rsidRPr="005B5195">
        <w:rPr>
          <w:rFonts w:ascii="Times New Roman" w:hAnsi="Times New Roman" w:cs="Times New Roman"/>
          <w:position w:val="-28"/>
        </w:rPr>
        <w:object w:dxaOrig="2180" w:dyaOrig="660">
          <v:shape id="_x0000_i1031" type="#_x0000_t75" style="width:109pt;height:33pt" o:ole="">
            <v:imagedata r:id="rId27" o:title=""/>
          </v:shape>
          <o:OLEObject Type="Embed" ProgID="Equation.DSMT4" ShapeID="_x0000_i1031" DrawAspect="Content" ObjectID="_1542602862" r:id="rId28"/>
        </w:object>
      </w:r>
      <w:r w:rsidRPr="005B5195">
        <w:rPr>
          <w:rFonts w:ascii="Times New Roman" w:hAnsi="Times New Roman" w:cs="Times New Roman"/>
        </w:rPr>
        <w:t xml:space="preserve"> (0,</w:t>
      </w:r>
      <w:r w:rsidR="00FF529E" w:rsidRPr="005B5195">
        <w:rPr>
          <w:rFonts w:ascii="Times New Roman" w:hAnsi="Times New Roman" w:cs="Times New Roman"/>
        </w:rPr>
        <w:t>2</w:t>
      </w:r>
      <w:r w:rsidRPr="005B5195">
        <w:rPr>
          <w:rFonts w:ascii="Times New Roman" w:hAnsi="Times New Roman" w:cs="Times New Roman"/>
        </w:rPr>
        <w:t>5)</w:t>
      </w:r>
    </w:p>
    <w:p w:rsidR="00772191" w:rsidRPr="005B5195" w:rsidRDefault="00FF529E" w:rsidP="005540C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-Vẽ hình  (0,25), tính được m</w:t>
      </w:r>
      <w:r w:rsidRPr="005B5195">
        <w:rPr>
          <w:rFonts w:ascii="Times New Roman" w:hAnsi="Times New Roman" w:cs="Times New Roman"/>
          <w:vertAlign w:val="subscript"/>
        </w:rPr>
        <w:t>1max</w:t>
      </w:r>
      <w:r w:rsidR="00D13B9C">
        <w:rPr>
          <w:rFonts w:ascii="Times New Roman" w:hAnsi="Times New Roman" w:cs="Times New Roman"/>
        </w:rPr>
        <w:t>=79,615</w:t>
      </w:r>
      <w:r w:rsidRPr="005B5195">
        <w:rPr>
          <w:rFonts w:ascii="Times New Roman" w:hAnsi="Times New Roman" w:cs="Times New Roman"/>
        </w:rPr>
        <w:t>(kg) (0,5)</w:t>
      </w:r>
    </w:p>
    <w:sectPr w:rsidR="00772191" w:rsidRPr="005B5195" w:rsidSect="00741B3E">
      <w:pgSz w:w="12240" w:h="15840"/>
      <w:pgMar w:top="540" w:right="720" w:bottom="5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75D3D"/>
    <w:multiLevelType w:val="hybridMultilevel"/>
    <w:tmpl w:val="79BA6300"/>
    <w:lvl w:ilvl="0" w:tplc="F3BAA77A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E803FF"/>
    <w:multiLevelType w:val="hybridMultilevel"/>
    <w:tmpl w:val="4D38CAD8"/>
    <w:lvl w:ilvl="0" w:tplc="2FE6E50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F01ACC"/>
    <w:multiLevelType w:val="hybridMultilevel"/>
    <w:tmpl w:val="50449BA4"/>
    <w:lvl w:ilvl="0" w:tplc="FE406800">
      <w:start w:val="1"/>
      <w:numFmt w:val="lowerLetter"/>
      <w:lvlText w:val="%1-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56356A62"/>
    <w:multiLevelType w:val="hybridMultilevel"/>
    <w:tmpl w:val="852AFC82"/>
    <w:lvl w:ilvl="0" w:tplc="F1140BE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3475B7"/>
    <w:multiLevelType w:val="hybridMultilevel"/>
    <w:tmpl w:val="4906EBC4"/>
    <w:lvl w:ilvl="0" w:tplc="4F20CE84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2A5E"/>
    <w:rsid w:val="0004506C"/>
    <w:rsid w:val="00262956"/>
    <w:rsid w:val="002C7DD5"/>
    <w:rsid w:val="004178D2"/>
    <w:rsid w:val="0044543E"/>
    <w:rsid w:val="005540CE"/>
    <w:rsid w:val="005B5195"/>
    <w:rsid w:val="006528C3"/>
    <w:rsid w:val="006A4A21"/>
    <w:rsid w:val="006D4D12"/>
    <w:rsid w:val="00741B3E"/>
    <w:rsid w:val="00772191"/>
    <w:rsid w:val="00776EDC"/>
    <w:rsid w:val="00777C36"/>
    <w:rsid w:val="007A2A5E"/>
    <w:rsid w:val="00813051"/>
    <w:rsid w:val="00877961"/>
    <w:rsid w:val="008E58DE"/>
    <w:rsid w:val="00A52C46"/>
    <w:rsid w:val="00AC1453"/>
    <w:rsid w:val="00B856BD"/>
    <w:rsid w:val="00C13F97"/>
    <w:rsid w:val="00C443F5"/>
    <w:rsid w:val="00D13B9C"/>
    <w:rsid w:val="00DA12C2"/>
    <w:rsid w:val="00E5027D"/>
    <w:rsid w:val="00E7602A"/>
    <w:rsid w:val="00EF0CD1"/>
    <w:rsid w:val="00EF11D0"/>
    <w:rsid w:val="00F11A2C"/>
    <w:rsid w:val="00F563F5"/>
    <w:rsid w:val="00FF529E"/>
    <w:rsid w:val="00FF5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2A5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856BD"/>
    <w:pPr>
      <w:tabs>
        <w:tab w:val="center" w:pos="5320"/>
        <w:tab w:val="right" w:pos="1062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B856BD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54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4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2A5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856BD"/>
    <w:pPr>
      <w:tabs>
        <w:tab w:val="center" w:pos="5320"/>
        <w:tab w:val="right" w:pos="1062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B856BD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54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4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40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5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6B1B36-65CA-4554-80A7-77AB692CF7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428</Words>
  <Characters>244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HT</cp:lastModifiedBy>
  <cp:revision>5</cp:revision>
  <cp:lastPrinted>2016-12-07T00:52:00Z</cp:lastPrinted>
  <dcterms:created xsi:type="dcterms:W3CDTF">2016-12-06T00:27:00Z</dcterms:created>
  <dcterms:modified xsi:type="dcterms:W3CDTF">2016-12-07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